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3"/>
  </p:notesMasterIdLst>
  <p:sldIdLst>
    <p:sldId id="314" r:id="rId5"/>
    <p:sldId id="319" r:id="rId6"/>
    <p:sldId id="410" r:id="rId7"/>
    <p:sldId id="317" r:id="rId8"/>
    <p:sldId id="494" r:id="rId9"/>
    <p:sldId id="428" r:id="rId10"/>
    <p:sldId id="316" r:id="rId11"/>
    <p:sldId id="437" r:id="rId12"/>
    <p:sldId id="420" r:id="rId13"/>
    <p:sldId id="320" r:id="rId14"/>
    <p:sldId id="348" r:id="rId15"/>
    <p:sldId id="495" r:id="rId16"/>
    <p:sldId id="373" r:id="rId17"/>
    <p:sldId id="456" r:id="rId18"/>
    <p:sldId id="418" r:id="rId19"/>
    <p:sldId id="457" r:id="rId20"/>
    <p:sldId id="496" r:id="rId21"/>
    <p:sldId id="421" r:id="rId22"/>
    <p:sldId id="498" r:id="rId23"/>
    <p:sldId id="500" r:id="rId24"/>
    <p:sldId id="417" r:id="rId25"/>
    <p:sldId id="503" r:id="rId26"/>
    <p:sldId id="422" r:id="rId27"/>
    <p:sldId id="423" r:id="rId28"/>
    <p:sldId id="519" r:id="rId29"/>
    <p:sldId id="521" r:id="rId30"/>
    <p:sldId id="522" r:id="rId31"/>
    <p:sldId id="520" r:id="rId32"/>
    <p:sldId id="518" r:id="rId33"/>
    <p:sldId id="523" r:id="rId34"/>
    <p:sldId id="345" r:id="rId35"/>
    <p:sldId id="341" r:id="rId36"/>
    <p:sldId id="543" r:id="rId37"/>
    <p:sldId id="409" r:id="rId38"/>
    <p:sldId id="544" r:id="rId39"/>
    <p:sldId id="399" r:id="rId40"/>
    <p:sldId id="400" r:id="rId41"/>
    <p:sldId id="401" r:id="rId42"/>
    <p:sldId id="504" r:id="rId43"/>
    <p:sldId id="506" r:id="rId44"/>
    <p:sldId id="509" r:id="rId45"/>
    <p:sldId id="510" r:id="rId46"/>
    <p:sldId id="517" r:id="rId47"/>
    <p:sldId id="464" r:id="rId48"/>
    <p:sldId id="528" r:id="rId49"/>
    <p:sldId id="471" r:id="rId50"/>
    <p:sldId id="529" r:id="rId51"/>
    <p:sldId id="530" r:id="rId52"/>
    <p:sldId id="537" r:id="rId53"/>
    <p:sldId id="474" r:id="rId54"/>
    <p:sldId id="532" r:id="rId55"/>
    <p:sldId id="533" r:id="rId56"/>
    <p:sldId id="476" r:id="rId57"/>
    <p:sldId id="487" r:id="rId58"/>
    <p:sldId id="541" r:id="rId59"/>
    <p:sldId id="534" r:id="rId60"/>
    <p:sldId id="536" r:id="rId61"/>
    <p:sldId id="540" r:id="rId6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94"/>
            <p14:sldId id="428"/>
            <p14:sldId id="316"/>
            <p14:sldId id="437"/>
            <p14:sldId id="420"/>
            <p14:sldId id="320"/>
            <p14:sldId id="348"/>
            <p14:sldId id="495"/>
            <p14:sldId id="373"/>
            <p14:sldId id="456"/>
            <p14:sldId id="418"/>
            <p14:sldId id="457"/>
          </p14:sldIdLst>
        </p14:section>
        <p14:section name="Data" id="{5C431F36-3D7F-4BFB-A2C6-90614511EFFF}">
          <p14:sldIdLst>
            <p14:sldId id="496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2"/>
            <p14:sldId id="520"/>
            <p14:sldId id="518"/>
            <p14:sldId id="523"/>
            <p14:sldId id="345"/>
            <p14:sldId id="341"/>
            <p14:sldId id="543"/>
            <p14:sldId id="409"/>
            <p14:sldId id="544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04"/>
            <p14:sldId id="506"/>
            <p14:sldId id="509"/>
            <p14:sldId id="510"/>
            <p14:sldId id="517"/>
            <p14:sldId id="464"/>
            <p14:sldId id="528"/>
            <p14:sldId id="471"/>
            <p14:sldId id="529"/>
            <p14:sldId id="530"/>
            <p14:sldId id="537"/>
            <p14:sldId id="474"/>
            <p14:sldId id="532"/>
            <p14:sldId id="533"/>
            <p14:sldId id="476"/>
            <p14:sldId id="487"/>
            <p14:sldId id="541"/>
            <p14:sldId id="534"/>
            <p14:sldId id="536"/>
            <p14:sldId id="540"/>
          </p14:sldIdLst>
        </p14:section>
        <p14:section name="Extra" id="{56AF185C-D41C-4D60-84C7-E325B90F519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97283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84206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BE 1602 11.5</a:t>
            </a:r>
          </a:p>
          <a:p>
            <a:r>
              <a:rPr lang="en-US" altLang="zh-TW" dirty="0" smtClean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8623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altLang="zh-TW" dirty="0"/>
              <a:t>1228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5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3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3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16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22.emf"/><Relationship Id="rId4" Type="http://schemas.openxmlformats.org/officeDocument/2006/relationships/image" Target="../media/image119.wmf"/><Relationship Id="rId9" Type="http://schemas.openxmlformats.org/officeDocument/2006/relationships/image" Target="../media/image12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6" y="464563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534273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149350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202019" y="1990630"/>
            <a:ext cx="5893966" cy="3900444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3211"/>
              </p:ext>
            </p:extLst>
          </p:nvPr>
        </p:nvGraphicFramePr>
        <p:xfrm>
          <a:off x="6457509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509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1239"/>
              </p:ext>
            </p:extLst>
          </p:nvPr>
        </p:nvGraphicFramePr>
        <p:xfrm>
          <a:off x="6457509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509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70050"/>
              </p:ext>
            </p:extLst>
          </p:nvPr>
        </p:nvGraphicFramePr>
        <p:xfrm>
          <a:off x="6457509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509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09449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76830"/>
              </p:ext>
            </p:extLst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09646" y="3215287"/>
            <a:ext cx="117089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213774" y="4087262"/>
            <a:ext cx="135524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v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99591" y="4741916"/>
            <a:ext cx="23519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80272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610600" y="4285055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014652" y="4699259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56889" y="1677687"/>
            <a:ext cx="143404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823689" y="2483338"/>
            <a:ext cx="134254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3852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4576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39621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33271" y="2013056"/>
            <a:ext cx="175945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CB793AD-9480-4876-989D-3BB3E01B9EE4}"/>
              </a:ext>
            </a:extLst>
          </p:cNvPr>
          <p:cNvCxnSpPr/>
          <p:nvPr/>
        </p:nvCxnSpPr>
        <p:spPr>
          <a:xfrm>
            <a:off x="5884433" y="556529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135BBBD8-CF1A-4BC6-BA0D-B4F9090D5726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2CE62B-1E11-4368-8CAB-5D24026FF2D3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7E7A0BD7-BB69-4D9B-8DEB-344C26FABFCC}"/>
              </a:ext>
            </a:extLst>
          </p:cNvPr>
          <p:cNvCxnSpPr/>
          <p:nvPr/>
        </p:nvCxnSpPr>
        <p:spPr>
          <a:xfrm flipV="1">
            <a:off x="9468522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>
            <a:extLst>
              <a:ext uri="{FF2B5EF4-FFF2-40B4-BE49-F238E27FC236}">
                <a16:creationId xmlns:a16="http://schemas.microsoft.com/office/drawing/2014/main" id="{0ED82FBC-DF01-4DB3-A171-EA22FD364A03}"/>
              </a:ext>
            </a:extLst>
          </p:cNvPr>
          <p:cNvCxnSpPr/>
          <p:nvPr/>
        </p:nvCxnSpPr>
        <p:spPr>
          <a:xfrm flipV="1">
            <a:off x="944879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784AB524-7280-4B36-8079-0FB6318D1630}"/>
              </a:ext>
            </a:extLst>
          </p:cNvPr>
          <p:cNvCxnSpPr/>
          <p:nvPr/>
        </p:nvCxnSpPr>
        <p:spPr>
          <a:xfrm flipV="1">
            <a:off x="5102709" y="3932250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23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865230" y="5124894"/>
            <a:ext cx="651781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792271" y="5372109"/>
            <a:ext cx="651780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2698063" y="4661556"/>
            <a:ext cx="1031693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e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8864624" y="4901645"/>
            <a:ext cx="92429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igge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3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7449" y="2218277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/>
              <a:t>大梁鋼筋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箍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9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01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9510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6886299" y="4681573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Cut-Off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6890648" y="1868645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90648" y="2814398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86300" y="373935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99510" y="2611923"/>
            <a:ext cx="4292490" cy="2460388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9510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9510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0976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6874036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2462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案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0666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0666" y="2001093"/>
            <a:ext cx="4923450" cy="52740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0BFD92F6-6845-41E7-8798-D3E6AAA718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6" y="2001093"/>
            <a:ext cx="6134775" cy="16701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50FEF833-A7B2-4A25-9339-AE743F4BCD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1368" y="4162646"/>
            <a:ext cx="3604669" cy="136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4731" y="2960715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731" y="2001093"/>
            <a:ext cx="4800507" cy="4862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11096429-54D2-4A44-9B8A-CF6680C3F6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187" y="4149767"/>
            <a:ext cx="3692588" cy="17482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5923" y="2718241"/>
            <a:ext cx="2128256" cy="1210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2187" y="2001716"/>
            <a:ext cx="3903394" cy="49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421305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3251611" y="1421305"/>
            <a:ext cx="1680549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64098" y="1637079"/>
                <a:ext cx="5168273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1637079"/>
                <a:ext cx="5168273" cy="1029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322433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3259496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62" y="3201900"/>
            <a:ext cx="6096000" cy="3438319"/>
          </a:xfrm>
          <a:prstGeom prst="rect">
            <a:avLst/>
          </a:prstGeom>
        </p:spPr>
      </p:pic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9516140" y="2339163"/>
            <a:ext cx="1118255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更新圖片</a:t>
            </a: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9516140" y="2339163"/>
            <a:ext cx="1118255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更新圖片</a:t>
            </a:r>
          </a:p>
        </p:txBody>
      </p:sp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22" name="圖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727" y="435935"/>
            <a:ext cx="3651904" cy="1549793"/>
          </a:xfrm>
          <a:prstGeom prst="rect">
            <a:avLst/>
          </a:prstGeom>
        </p:spPr>
      </p:pic>
      <p:pic>
        <p:nvPicPr>
          <p:cNvPr id="27" name="圖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226" y="254906"/>
            <a:ext cx="3646968" cy="1732927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0" y="1728500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28499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211E20C-B538-40D5-A7F7-B322E6EBCB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6608" y="2140879"/>
            <a:ext cx="5470500" cy="4102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8109EA8C-E2ED-4E79-84C4-EF632AE691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238882A-D5B5-424F-B9E9-316DE9B3D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196C2C8-89C8-4C29-A314-F165676A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90503"/>
              </p:ext>
            </p:extLst>
          </p:nvPr>
        </p:nvGraphicFramePr>
        <p:xfrm>
          <a:off x="8839275" y="370860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39275" y="370860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008CFA19-70CC-4F05-8C90-60DBBBFD7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34143"/>
              </p:ext>
            </p:extLst>
          </p:nvPr>
        </p:nvGraphicFramePr>
        <p:xfrm>
          <a:off x="9404425" y="2740512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4425" y="2740512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C2221E2E-1333-404B-AE3B-36E809A5A699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8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05D89BE2-A97D-42CE-9E8B-99C66DF8B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2786404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9206B84-FD36-4F63-BAC8-E27EC3B739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4685022B-9FF9-45CB-9378-CFBD0FB5F44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1034" y="2139666"/>
            <a:ext cx="5470500" cy="410200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688BC1DA-E8CB-4DCD-A9E1-94C307B3BF5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5740" y="2138632"/>
            <a:ext cx="5470500" cy="4102000"/>
          </a:xfrm>
          <a:prstGeom prst="rect">
            <a:avLst/>
          </a:prstGeom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C860C80-2E23-4A2E-A6D3-119ABF421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57179"/>
              </p:ext>
            </p:extLst>
          </p:nvPr>
        </p:nvGraphicFramePr>
        <p:xfrm>
          <a:off x="9649680" y="432619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ED44BC8-2109-46F8-9FE4-71F2A4B2E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49680" y="432619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05E638E-E3C2-4250-A090-E491F675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01339"/>
              </p:ext>
            </p:extLst>
          </p:nvPr>
        </p:nvGraphicFramePr>
        <p:xfrm>
          <a:off x="9668448" y="937664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52763E8D-D8C1-44DB-81FA-75BC4D720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8448" y="937664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5B8F387-CC75-46F7-83DF-8E12C9695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45541"/>
              </p:ext>
            </p:extLst>
          </p:nvPr>
        </p:nvGraphicFramePr>
        <p:xfrm>
          <a:off x="8001000" y="6604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F46AF5C5-5F79-4F92-9190-B1757499E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0" y="66040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841EBC28-E812-401C-B3E9-045ABD2A6451}"/>
              </a:ext>
            </a:extLst>
          </p:cNvPr>
          <p:cNvCxnSpPr/>
          <p:nvPr/>
        </p:nvCxnSpPr>
        <p:spPr>
          <a:xfrm>
            <a:off x="8798092" y="781050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7D512D-1CB2-4AE5-BB70-2A84374A3855}"/>
              </a:ext>
            </a:extLst>
          </p:cNvPr>
          <p:cNvSpPr txBox="1"/>
          <p:nvPr/>
        </p:nvSpPr>
        <p:spPr>
          <a:xfrm>
            <a:off x="6755802" y="965251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ABAC5B94-D221-4F0F-9A1D-E7FCAA0D537F}"/>
              </a:ext>
            </a:extLst>
          </p:cNvPr>
          <p:cNvSpPr txBox="1"/>
          <p:nvPr/>
        </p:nvSpPr>
        <p:spPr>
          <a:xfrm>
            <a:off x="2746505" y="1569763"/>
            <a:ext cx="95955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2A74F36-DB12-4D77-97A6-5F564341B966}"/>
              </a:ext>
            </a:extLst>
          </p:cNvPr>
          <p:cNvSpPr txBox="1"/>
          <p:nvPr/>
        </p:nvSpPr>
        <p:spPr>
          <a:xfrm>
            <a:off x="8476364" y="1567725"/>
            <a:ext cx="10092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99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05D89BE2-A97D-42CE-9E8B-99C66DF8B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9206B84-FD36-4F63-BAC8-E27EC3B739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C860C80-2E23-4A2E-A6D3-119ABF421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72138"/>
              </p:ext>
            </p:extLst>
          </p:nvPr>
        </p:nvGraphicFramePr>
        <p:xfrm>
          <a:off x="9649680" y="432619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FC860C80-2E23-4A2E-A6D3-119ABF421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49680" y="432619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05E638E-E3C2-4250-A090-E491F675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24572"/>
              </p:ext>
            </p:extLst>
          </p:nvPr>
        </p:nvGraphicFramePr>
        <p:xfrm>
          <a:off x="9668448" y="937664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E05E638E-E3C2-4250-A090-E491F6757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8448" y="937664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5B8F387-CC75-46F7-83DF-8E12C9695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6604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65B8F387-CC75-46F7-83DF-8E12C9695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66040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841EBC28-E812-401C-B3E9-045ABD2A6451}"/>
              </a:ext>
            </a:extLst>
          </p:cNvPr>
          <p:cNvCxnSpPr/>
          <p:nvPr/>
        </p:nvCxnSpPr>
        <p:spPr>
          <a:xfrm>
            <a:off x="8798092" y="781050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DB28241-C9CE-410F-9A3D-B34D442BAE52}"/>
              </a:ext>
            </a:extLst>
          </p:cNvPr>
          <p:cNvSpPr txBox="1"/>
          <p:nvPr/>
        </p:nvSpPr>
        <p:spPr>
          <a:xfrm>
            <a:off x="2746505" y="1569763"/>
            <a:ext cx="95955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C447AB-E2AC-4AE0-8233-DD54BF0F435D}"/>
              </a:ext>
            </a:extLst>
          </p:cNvPr>
          <p:cNvSpPr txBox="1"/>
          <p:nvPr/>
        </p:nvSpPr>
        <p:spPr>
          <a:xfrm>
            <a:off x="8476364" y="1567725"/>
            <a:ext cx="10092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7D512D-1CB2-4AE5-BB70-2A84374A3855}"/>
              </a:ext>
            </a:extLst>
          </p:cNvPr>
          <p:cNvSpPr txBox="1"/>
          <p:nvPr/>
        </p:nvSpPr>
        <p:spPr>
          <a:xfrm>
            <a:off x="6755802" y="965251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5389948A-7EE1-476C-BE26-3486BA280728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9219" y="2139802"/>
            <a:ext cx="5470500" cy="4102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F2B8266C-32A2-4B25-A6CA-26D90A2EA711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5739" y="2134007"/>
            <a:ext cx="5470500" cy="41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54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75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1311128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368893" y="2509758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328F2ECA-A911-4638-9745-29AA10068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582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93653C1-D3F6-4F8E-84AF-78D29BED3F6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950504F2-541E-4363-8138-1F34B8C848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159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AA93F1-08E6-4F85-980C-E3977AD5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268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823D02F4-DC95-4336-A84D-C4CF4365F0A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1669203"/>
            <a:ext cx="6095238" cy="4571429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43409B37-1D3E-4F96-A4DB-57320A564A7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7" y="1669202"/>
            <a:ext cx="6095238" cy="4571429"/>
          </a:xfrm>
          <a:prstGeom prst="rect">
            <a:avLst/>
          </a:prstGeom>
        </p:spPr>
      </p:pic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7400570D-3578-4110-9B46-D2C30639F2E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6A75A77-F181-42F1-A2AC-D6E3EACB47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B097596-C96D-446A-AB93-FEE30F8E3E86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A45A08B-0BC7-4CE6-A02B-4CF9978DB82A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37957DE-79D7-4063-AE70-B459DF83016E}"/>
              </a:ext>
            </a:extLst>
          </p:cNvPr>
          <p:cNvSpPr txBox="1"/>
          <p:nvPr/>
        </p:nvSpPr>
        <p:spPr>
          <a:xfrm>
            <a:off x="1754862" y="92862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36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66583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 dirty="0"/>
          </a:p>
        </p:txBody>
      </p:sp>
      <p:sp>
        <p:nvSpPr>
          <p:cNvPr id="3" name="文字方塊 2"/>
          <p:cNvSpPr txBox="1"/>
          <p:nvPr/>
        </p:nvSpPr>
        <p:spPr>
          <a:xfrm>
            <a:off x="2362435" y="3441197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3439758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34397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34436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5316697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5315258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5319155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6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Area of flexural reinforcemen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1444" y="1613318"/>
            <a:ext cx="5349509" cy="4012132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963452" y="2803416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3900" y="4354758"/>
            <a:ext cx="1186543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dd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1761" y="3429000"/>
            <a:ext cx="4566904" cy="3425178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8954" y="52"/>
            <a:ext cx="4568400" cy="34263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962454" y="252689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6179393" y="253753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319</TotalTime>
  <Words>905</Words>
  <Application>Microsoft Office PowerPoint</Application>
  <PresentationFormat>寬螢幕</PresentationFormat>
  <Paragraphs>475</Paragraphs>
  <Slides>58</Slides>
  <Notes>29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8</vt:i4>
      </vt:variant>
    </vt:vector>
  </HeadingPairs>
  <TitlesOfParts>
    <vt:vector size="68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08</cp:revision>
  <dcterms:created xsi:type="dcterms:W3CDTF">2015-10-12T10:51:44Z</dcterms:created>
  <dcterms:modified xsi:type="dcterms:W3CDTF">2019-05-21T06:2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